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5D4D" w:rsidRPr="0064285E" w:rsidRDefault="002E47BF">
      <w:pPr>
        <w:rPr>
          <w:b/>
        </w:rPr>
      </w:pPr>
      <w:r>
        <w:rPr>
          <w:b/>
        </w:rPr>
        <w:t>Math 252</w:t>
      </w:r>
      <w:r w:rsidR="00B61F1C">
        <w:rPr>
          <w:b/>
        </w:rPr>
        <w:t xml:space="preserve"> Homework 7</w:t>
      </w:r>
      <w:r w:rsidR="005B1553" w:rsidRPr="0064285E">
        <w:rPr>
          <w:b/>
        </w:rPr>
        <w:t xml:space="preserve"> Written Part </w:t>
      </w:r>
      <w:r w:rsidR="005B1553" w:rsidRPr="0064285E">
        <w:rPr>
          <w:b/>
        </w:rPr>
        <w:tab/>
      </w:r>
      <w:r w:rsidR="00AB06D8">
        <w:rPr>
          <w:b/>
        </w:rPr>
        <w:tab/>
      </w:r>
      <w:r w:rsidR="005B1553" w:rsidRPr="0064285E">
        <w:rPr>
          <w:b/>
        </w:rPr>
        <w:t>Name:______________________________</w:t>
      </w:r>
    </w:p>
    <w:p w:rsidR="005B1553" w:rsidRDefault="005B1553"/>
    <w:p w:rsidR="005B1553" w:rsidRPr="002E47BF" w:rsidRDefault="005B1553" w:rsidP="001661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2160"/>
        <w:rPr>
          <w:i/>
        </w:rPr>
      </w:pPr>
      <w:r w:rsidRPr="002E47BF">
        <w:rPr>
          <w:i/>
        </w:rPr>
        <w:t>Write legibly.   Show your work.   Graph neatly.   Use a ruler for all straight lines.</w:t>
      </w:r>
    </w:p>
    <w:p w:rsidR="005B1553" w:rsidRDefault="005B1553"/>
    <w:p w:rsidR="00093656" w:rsidRDefault="00B61F1C">
      <w:r>
        <w:t>An example of integration by substitution</w:t>
      </w:r>
      <w:r w:rsidR="0009560C">
        <w:t xml:space="preserve"> with an indefinite integral</w:t>
      </w:r>
      <w:r>
        <w:t xml:space="preserve"> -- notice the steps!</w:t>
      </w:r>
    </w:p>
    <w:p w:rsidR="00B61F1C" w:rsidRDefault="00B61F1C"/>
    <w:p w:rsidR="00B61F1C" w:rsidRDefault="00594442" w:rsidP="00594442">
      <w:pPr>
        <w:jc w:val="center"/>
      </w:pPr>
      <w:r>
        <w:rPr>
          <w:noProof/>
        </w:rPr>
        <w:drawing>
          <wp:inline distT="0" distB="0" distL="0" distR="0" wp14:anchorId="59B29817" wp14:editId="0D90831F">
            <wp:extent cx="4272076" cy="307528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BEBA8EAE-BF5A-486C-A8C5-ECC9F3942E4B}">
                          <a14:imgProps xmlns:a14="http://schemas.microsoft.com/office/drawing/2010/main">
                            <a14:imgLayer r:embed="rId6">
                              <a14:imgEffect>
                                <a14:sharpenSoften amount="50000"/>
                              </a14:imgEffect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9466" cy="3087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3656" w:rsidRDefault="00093656" w:rsidP="00093656">
      <w:r>
        <w:t xml:space="preserve">Showing your work neatly, completely, and correctly, find </w:t>
      </w:r>
      <w:r w:rsidR="00AC0C6A">
        <w:t>each</w:t>
      </w:r>
      <w:r>
        <w:t xml:space="preserve"> integral:</w:t>
      </w:r>
    </w:p>
    <w:p w:rsidR="00093656" w:rsidRDefault="00093656" w:rsidP="00093656"/>
    <w:p w:rsidR="005D2DE0" w:rsidRDefault="005D2DE0" w:rsidP="00093656">
      <w:pPr>
        <w:pStyle w:val="ListParagraph"/>
        <w:numPr>
          <w:ilvl w:val="0"/>
          <w:numId w:val="6"/>
        </w:numPr>
        <w:rPr>
          <w:rFonts w:ascii="Cambria Math" w:hAnsi="Cambria Math"/>
          <w:oMath/>
        </w:rPr>
        <w:sectPr w:rsidR="005D2DE0" w:rsidSect="00AB06D8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93656" w:rsidRPr="00AC0C6A" w:rsidRDefault="00201E79" w:rsidP="00093656">
      <w:pPr>
        <w:pStyle w:val="ListParagraph"/>
        <w:numPr>
          <w:ilvl w:val="0"/>
          <w:numId w:val="6"/>
        </w:numPr>
      </w:pPr>
      <w:r>
        <w:t xml:space="preserve">  </w:t>
      </w:r>
      <w:r w:rsidR="00B61F1C" w:rsidRPr="00B61F1C">
        <w:rPr>
          <w:position w:val="-16"/>
        </w:rPr>
        <w:object w:dxaOrig="17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3pt;height:21.75pt" o:ole="">
            <v:imagedata r:id="rId7" o:title=""/>
          </v:shape>
          <o:OLEObject Type="Embed" ProgID="Equation.DSMT4" ShapeID="_x0000_i1025" DrawAspect="Content" ObjectID="_1609924240" r:id="rId8"/>
        </w:object>
      </w:r>
    </w:p>
    <w:p w:rsidR="005D2DE0" w:rsidRDefault="00201E79" w:rsidP="00093656">
      <w:pPr>
        <w:pStyle w:val="ListParagraph"/>
        <w:numPr>
          <w:ilvl w:val="0"/>
          <w:numId w:val="6"/>
        </w:numPr>
        <w:sectPr w:rsidR="005D2DE0" w:rsidSect="005D2DE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>
        <w:rPr>
          <w:rFonts w:eastAsiaTheme="minorEastAsia"/>
        </w:rPr>
        <w:t xml:space="preserve">  </w:t>
      </w:r>
      <w:r w:rsidR="00B61F1C" w:rsidRPr="00B61F1C">
        <w:rPr>
          <w:rFonts w:eastAsiaTheme="minorEastAsia"/>
          <w:position w:val="-30"/>
        </w:rPr>
        <w:object w:dxaOrig="1320" w:dyaOrig="720">
          <v:shape id="_x0000_i1026" type="#_x0000_t75" style="width:66.55pt;height:36pt" o:ole="">
            <v:imagedata r:id="rId9" o:title=""/>
          </v:shape>
          <o:OLEObject Type="Embed" ProgID="Equation.DSMT4" ShapeID="_x0000_i1026" DrawAspect="Content" ObjectID="_1609924241" r:id="rId10"/>
        </w:object>
      </w:r>
    </w:p>
    <w:p w:rsidR="00093656" w:rsidRDefault="00093656" w:rsidP="00093656"/>
    <w:p w:rsidR="00093656" w:rsidRDefault="00093656" w:rsidP="00093656"/>
    <w:p w:rsidR="00093656" w:rsidRDefault="00093656" w:rsidP="00093656"/>
    <w:p w:rsidR="00093656" w:rsidRDefault="00093656" w:rsidP="00093656"/>
    <w:p w:rsidR="00093656" w:rsidRDefault="00093656" w:rsidP="00093656"/>
    <w:p w:rsidR="00093656" w:rsidRDefault="00093656" w:rsidP="00093656"/>
    <w:p w:rsidR="00093656" w:rsidRDefault="00093656" w:rsidP="00093656"/>
    <w:p w:rsidR="00594442" w:rsidRDefault="00594442">
      <w:r>
        <w:br w:type="page"/>
      </w:r>
    </w:p>
    <w:p w:rsidR="00594442" w:rsidRDefault="00594442">
      <w:r>
        <w:lastRenderedPageBreak/>
        <w:t>An example of integration by substitution for a definite integral:</w:t>
      </w:r>
    </w:p>
    <w:p w:rsidR="00594442" w:rsidRDefault="00594442" w:rsidP="00594442">
      <w:pPr>
        <w:jc w:val="center"/>
      </w:pPr>
      <w:bookmarkStart w:id="0" w:name="_GoBack"/>
      <w:r>
        <w:rPr>
          <w:noProof/>
        </w:rPr>
        <w:drawing>
          <wp:inline distT="0" distB="0" distL="0" distR="0" wp14:anchorId="42670E7E" wp14:editId="37DB0A17">
            <wp:extent cx="4776825" cy="4432470"/>
            <wp:effectExtent l="0" t="0" r="508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5669" cy="44406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8B3487" w:rsidRDefault="008B3487" w:rsidP="008B3487">
      <w:r>
        <w:t>Showing your work neatly, completely, and correctly, find the integral:</w:t>
      </w:r>
    </w:p>
    <w:p w:rsidR="008B3487" w:rsidRDefault="008B3487" w:rsidP="008B3487"/>
    <w:p w:rsidR="008B3487" w:rsidRDefault="00201E79" w:rsidP="008B3487">
      <w:pPr>
        <w:pStyle w:val="ListParagraph"/>
        <w:numPr>
          <w:ilvl w:val="0"/>
          <w:numId w:val="6"/>
        </w:numPr>
      </w:pPr>
      <w:r>
        <w:t xml:space="preserve">   </w:t>
      </w:r>
      <w:r w:rsidR="008B3487" w:rsidRPr="008B3487">
        <w:rPr>
          <w:position w:val="-68"/>
        </w:rPr>
        <w:object w:dxaOrig="1740" w:dyaOrig="1280">
          <v:shape id="_x0000_i1027" type="#_x0000_t75" style="width:86.95pt;height:63.85pt" o:ole="">
            <v:imagedata r:id="rId13" o:title=""/>
          </v:shape>
          <o:OLEObject Type="Embed" ProgID="Equation.DSMT4" ShapeID="_x0000_i1027" DrawAspect="Content" ObjectID="_1609924242" r:id="rId14"/>
        </w:object>
      </w:r>
    </w:p>
    <w:p w:rsidR="00594442" w:rsidRDefault="00594442"/>
    <w:p w:rsidR="00594442" w:rsidRDefault="00594442"/>
    <w:p w:rsidR="00594442" w:rsidRDefault="00594442"/>
    <w:p w:rsidR="00594442" w:rsidRDefault="00594442"/>
    <w:p w:rsidR="00594442" w:rsidRDefault="00594442"/>
    <w:sectPr w:rsidR="00594442" w:rsidSect="005D2DE0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2E33F93"/>
    <w:multiLevelType w:val="hybridMultilevel"/>
    <w:tmpl w:val="389870C6"/>
    <w:lvl w:ilvl="0" w:tplc="D254A098">
      <w:start w:val="1"/>
      <w:numFmt w:val="decimal"/>
      <w:lvlText w:val=" (%1)  "/>
      <w:lvlJc w:val="left"/>
      <w:pPr>
        <w:ind w:left="36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43834E11"/>
    <w:multiLevelType w:val="hybridMultilevel"/>
    <w:tmpl w:val="5950B968"/>
    <w:lvl w:ilvl="0" w:tplc="D254A098">
      <w:start w:val="1"/>
      <w:numFmt w:val="decimal"/>
      <w:lvlText w:val=" (%1)  "/>
      <w:lvlJc w:val="left"/>
      <w:pPr>
        <w:ind w:left="36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58D06D48"/>
    <w:multiLevelType w:val="hybridMultilevel"/>
    <w:tmpl w:val="67CEB8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2A77F99"/>
    <w:multiLevelType w:val="hybridMultilevel"/>
    <w:tmpl w:val="D83C1C5C"/>
    <w:lvl w:ilvl="0" w:tplc="BD2E1B7E">
      <w:start w:val="1"/>
      <w:numFmt w:val="upperLetter"/>
      <w:lvlText w:val="(%1) "/>
      <w:lvlJc w:val="left"/>
      <w:pPr>
        <w:ind w:left="14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9" w:hanging="360"/>
      </w:pPr>
    </w:lvl>
    <w:lvl w:ilvl="2" w:tplc="0409001B" w:tentative="1">
      <w:start w:val="1"/>
      <w:numFmt w:val="lowerRoman"/>
      <w:lvlText w:val="%3."/>
      <w:lvlJc w:val="right"/>
      <w:pPr>
        <w:ind w:left="2889" w:hanging="180"/>
      </w:pPr>
    </w:lvl>
    <w:lvl w:ilvl="3" w:tplc="0409000F" w:tentative="1">
      <w:start w:val="1"/>
      <w:numFmt w:val="decimal"/>
      <w:lvlText w:val="%4."/>
      <w:lvlJc w:val="left"/>
      <w:pPr>
        <w:ind w:left="3609" w:hanging="360"/>
      </w:pPr>
    </w:lvl>
    <w:lvl w:ilvl="4" w:tplc="04090019" w:tentative="1">
      <w:start w:val="1"/>
      <w:numFmt w:val="lowerLetter"/>
      <w:lvlText w:val="%5."/>
      <w:lvlJc w:val="left"/>
      <w:pPr>
        <w:ind w:left="4329" w:hanging="360"/>
      </w:pPr>
    </w:lvl>
    <w:lvl w:ilvl="5" w:tplc="0409001B" w:tentative="1">
      <w:start w:val="1"/>
      <w:numFmt w:val="lowerRoman"/>
      <w:lvlText w:val="%6."/>
      <w:lvlJc w:val="right"/>
      <w:pPr>
        <w:ind w:left="5049" w:hanging="180"/>
      </w:pPr>
    </w:lvl>
    <w:lvl w:ilvl="6" w:tplc="0409000F" w:tentative="1">
      <w:start w:val="1"/>
      <w:numFmt w:val="decimal"/>
      <w:lvlText w:val="%7."/>
      <w:lvlJc w:val="left"/>
      <w:pPr>
        <w:ind w:left="5769" w:hanging="360"/>
      </w:pPr>
    </w:lvl>
    <w:lvl w:ilvl="7" w:tplc="04090019" w:tentative="1">
      <w:start w:val="1"/>
      <w:numFmt w:val="lowerLetter"/>
      <w:lvlText w:val="%8."/>
      <w:lvlJc w:val="left"/>
      <w:pPr>
        <w:ind w:left="6489" w:hanging="360"/>
      </w:pPr>
    </w:lvl>
    <w:lvl w:ilvl="8" w:tplc="0409001B" w:tentative="1">
      <w:start w:val="1"/>
      <w:numFmt w:val="lowerRoman"/>
      <w:lvlText w:val="%9."/>
      <w:lvlJc w:val="right"/>
      <w:pPr>
        <w:ind w:left="7209" w:hanging="180"/>
      </w:pPr>
    </w:lvl>
  </w:abstractNum>
  <w:abstractNum w:abstractNumId="4" w15:restartNumberingAfterBreak="0">
    <w:nsid w:val="71483700"/>
    <w:multiLevelType w:val="hybridMultilevel"/>
    <w:tmpl w:val="7EA609D8"/>
    <w:lvl w:ilvl="0" w:tplc="D254A098">
      <w:start w:val="1"/>
      <w:numFmt w:val="decimal"/>
      <w:lvlText w:val=" (%1)  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75427F8"/>
    <w:multiLevelType w:val="hybridMultilevel"/>
    <w:tmpl w:val="A2AAE0DE"/>
    <w:lvl w:ilvl="0" w:tplc="56264E48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C313C41"/>
    <w:multiLevelType w:val="hybridMultilevel"/>
    <w:tmpl w:val="7B26DF86"/>
    <w:lvl w:ilvl="0" w:tplc="56264E48">
      <w:start w:val="1"/>
      <w:numFmt w:val="decimal"/>
      <w:lvlText w:val="(%1)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1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1553"/>
    <w:rsid w:val="0000598D"/>
    <w:rsid w:val="000200DE"/>
    <w:rsid w:val="00093656"/>
    <w:rsid w:val="0009560C"/>
    <w:rsid w:val="000966CE"/>
    <w:rsid w:val="00102EDE"/>
    <w:rsid w:val="00141B09"/>
    <w:rsid w:val="00145D4D"/>
    <w:rsid w:val="001661A4"/>
    <w:rsid w:val="00184887"/>
    <w:rsid w:val="00201E79"/>
    <w:rsid w:val="002C4A7A"/>
    <w:rsid w:val="002E1D7E"/>
    <w:rsid w:val="002E1E03"/>
    <w:rsid w:val="002E47BF"/>
    <w:rsid w:val="00346C77"/>
    <w:rsid w:val="0036343C"/>
    <w:rsid w:val="003D1D3D"/>
    <w:rsid w:val="004673B2"/>
    <w:rsid w:val="00540AC8"/>
    <w:rsid w:val="0058505F"/>
    <w:rsid w:val="00594442"/>
    <w:rsid w:val="005A145E"/>
    <w:rsid w:val="005B1553"/>
    <w:rsid w:val="005D2DE0"/>
    <w:rsid w:val="0064260F"/>
    <w:rsid w:val="0064285E"/>
    <w:rsid w:val="0072637D"/>
    <w:rsid w:val="00767C72"/>
    <w:rsid w:val="0087160C"/>
    <w:rsid w:val="008B3487"/>
    <w:rsid w:val="00955451"/>
    <w:rsid w:val="00A066F1"/>
    <w:rsid w:val="00AA5E09"/>
    <w:rsid w:val="00AB06D8"/>
    <w:rsid w:val="00AC0C6A"/>
    <w:rsid w:val="00AC2E8C"/>
    <w:rsid w:val="00AD0816"/>
    <w:rsid w:val="00B33FE2"/>
    <w:rsid w:val="00B61F1C"/>
    <w:rsid w:val="00B80F38"/>
    <w:rsid w:val="00C37943"/>
    <w:rsid w:val="00CC21EB"/>
    <w:rsid w:val="00DA60D8"/>
    <w:rsid w:val="00DB64A6"/>
    <w:rsid w:val="00E70D3D"/>
    <w:rsid w:val="00E90F9C"/>
    <w:rsid w:val="00FE46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5:docId w15:val="{7E7207FD-744D-43BD-B540-5D37813870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="Arial"/>
        <w:color w:val="000000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45D4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B1553"/>
    <w:pPr>
      <w:ind w:left="720"/>
      <w:contextualSpacing/>
    </w:pPr>
  </w:style>
  <w:style w:type="table" w:styleId="TableGrid">
    <w:name w:val="Table Grid"/>
    <w:basedOn w:val="TableNormal"/>
    <w:uiPriority w:val="59"/>
    <w:rsid w:val="005B15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B15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553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C21E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microsoft.com/office/2007/relationships/hdphoto" Target="media/hdphoto2.wdp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microsoft.com/office/2007/relationships/hdphoto" Target="media/hdphoto1.wdp"/><Relationship Id="rId11" Type="http://schemas.openxmlformats.org/officeDocument/2006/relationships/image" Target="media/image4.png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2</Pages>
  <Words>85</Words>
  <Characters>48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Campus</Company>
  <LinksUpToDate>false</LinksUpToDate>
  <CharactersWithSpaces>5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plassmann</dc:creator>
  <cp:keywords/>
  <dc:description/>
  <cp:lastModifiedBy>Rebecca Plassmann</cp:lastModifiedBy>
  <cp:revision>7</cp:revision>
  <cp:lastPrinted>2018-01-24T00:53:00Z</cp:lastPrinted>
  <dcterms:created xsi:type="dcterms:W3CDTF">2018-01-24T00:05:00Z</dcterms:created>
  <dcterms:modified xsi:type="dcterms:W3CDTF">2019-01-25T2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